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1D78" w:rsidRPr="00DB5656" w:rsidRDefault="00DF1D78" w:rsidP="00DF1D78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DF1D78" w:rsidRPr="00DB5656" w:rsidRDefault="00DF1D78" w:rsidP="00DF1D78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DF1D78" w:rsidRPr="00DB5656" w:rsidRDefault="00DF1D78" w:rsidP="00DF1D78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DF1D78" w:rsidRPr="00DB5656" w:rsidRDefault="00DF1D78" w:rsidP="00DF1D78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9pt;height:3.9pt" o:ole="">
            <v:imagedata r:id="rId8" o:title=""/>
          </v:shape>
          <o:OLEObject Type="Embed" ProgID="Word.Picture.8" ShapeID="_x0000_i1025" DrawAspect="Content" ObjectID="_1762342577" r:id="rId9"/>
        </w:object>
      </w:r>
    </w:p>
    <w:p w:rsidR="00DF1D78" w:rsidRPr="00DB5656" w:rsidRDefault="00DF1D78" w:rsidP="000708FE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DF1D78" w:rsidRPr="00DB5656" w:rsidRDefault="00DF1D78" w:rsidP="000708FE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DF1D78" w:rsidRPr="00DB5656" w:rsidRDefault="00DF1D78" w:rsidP="000708FE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DF1D78" w:rsidRPr="00DB5656" w:rsidRDefault="00DF1D78" w:rsidP="00DF1D78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DF1D78" w:rsidRPr="00DB5656" w:rsidRDefault="00DF1D78" w:rsidP="00DF1D78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DF1D78" w:rsidRPr="00DB5656" w:rsidRDefault="00DF1D78" w:rsidP="00DF1D7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DF1D78" w:rsidRPr="00DB5656" w:rsidRDefault="00DF1D78" w:rsidP="00DF1D7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DF1D78" w:rsidRPr="00DB5656" w:rsidRDefault="00DF1D78" w:rsidP="00DF1D78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DF1D78" w:rsidRPr="00DB5656" w:rsidRDefault="00DF1D78" w:rsidP="00DF1D78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3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1D78" w:rsidRPr="00DB5656" w:rsidRDefault="00DF1D78" w:rsidP="00DF1D78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DF1D78" w:rsidRPr="00DB5656" w:rsidRDefault="00DF1D78" w:rsidP="000708F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DF1D78" w:rsidRPr="00DB5656" w:rsidRDefault="00DF1D78" w:rsidP="00DF1D78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DF1D78" w:rsidRPr="00DB5656" w:rsidRDefault="00DF1D78" w:rsidP="00DF1D78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DF1D78" w:rsidRPr="00DB5656" w:rsidRDefault="00DF1D78" w:rsidP="000708F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DF1D78" w:rsidRPr="00DB5656" w:rsidRDefault="00DF1D78" w:rsidP="00DF1D78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DF1D78" w:rsidRPr="00DB5656" w:rsidRDefault="00DF1D78" w:rsidP="00DF1D78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4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1D78" w:rsidRPr="00DB5656" w:rsidRDefault="00DF1D78" w:rsidP="00DF1D78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DF1D78" w:rsidRPr="00DB5656" w:rsidRDefault="00DF1D78" w:rsidP="00DF1D7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DF1D78" w:rsidRPr="00DB5656" w:rsidRDefault="00DF1D78" w:rsidP="000708FE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DF1D78" w:rsidRPr="00DB5656" w:rsidRDefault="00DF1D78" w:rsidP="000708FE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DF1D78" w:rsidRPr="00DB5656" w:rsidRDefault="00DF1D78" w:rsidP="00DF1D7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DF1D78" w:rsidRPr="00DB5656" w:rsidRDefault="00DF1D78" w:rsidP="00DF1D7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DF1D78" w:rsidRPr="00DB5656" w:rsidRDefault="00DF1D78" w:rsidP="00DF1D7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DF1D78" w:rsidRPr="00DB5656" w:rsidRDefault="00DF1D78" w:rsidP="00DF1D7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DF1D78" w:rsidRPr="00DB5656" w:rsidRDefault="00DF1D78" w:rsidP="00DF1D78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DF1D78" w:rsidRPr="00DB5656" w:rsidRDefault="00DF1D78" w:rsidP="00DF1D78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1D78" w:rsidRPr="00DB5656" w:rsidRDefault="00DF1D78" w:rsidP="00DF1D78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DF1D78" w:rsidRPr="00DB5656" w:rsidRDefault="00DF1D78" w:rsidP="000708F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DF1D78" w:rsidRPr="00DB5656" w:rsidRDefault="00DF1D78" w:rsidP="00DF1D78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DF1D78" w:rsidRPr="00DB5656" w:rsidRDefault="00DF1D78" w:rsidP="00DF1D78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DF1D78" w:rsidRPr="00DB5656" w:rsidRDefault="00DF1D78" w:rsidP="000708F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DF1D78" w:rsidRPr="00DB5656" w:rsidRDefault="00DF1D78" w:rsidP="00DF1D78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DF1D78" w:rsidRPr="00DB5656" w:rsidRDefault="00DF1D78" w:rsidP="00DF1D78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1D78" w:rsidRPr="00DB5656" w:rsidRDefault="00DF1D78" w:rsidP="00DF1D78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DF1D78" w:rsidRPr="00DB5656" w:rsidRDefault="00DF1D78" w:rsidP="00DF1D7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DF1D78" w:rsidRPr="00DB5656" w:rsidRDefault="00DF1D78" w:rsidP="00DF1D7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DF1D78" w:rsidRPr="00DB5656" w:rsidRDefault="001D037E" w:rsidP="00DF1D7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DF1D78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DF1D78" w:rsidRPr="00DB5656" w:rsidRDefault="00DF1D78" w:rsidP="00DF1D7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1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1D78" w:rsidRPr="00DB5656" w:rsidRDefault="00DF1D78" w:rsidP="00DF1D78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DF1D78" w:rsidRPr="00DB5656" w:rsidRDefault="00DF1D78" w:rsidP="000708F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DF1D78" w:rsidRPr="00DB5656" w:rsidRDefault="00DF1D78" w:rsidP="000708F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DF1D78" w:rsidRPr="00DB5656" w:rsidRDefault="00DF1D78" w:rsidP="000708F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DF1D78" w:rsidRPr="00DB5656" w:rsidRDefault="00DF1D78" w:rsidP="000708F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DF1D78" w:rsidRPr="00DB5656" w:rsidRDefault="00DF1D78" w:rsidP="000708F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DF1D78" w:rsidRPr="00DB5656" w:rsidRDefault="00DF1D78" w:rsidP="000708F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DF1D78" w:rsidRPr="00DB5656" w:rsidRDefault="00DF1D78" w:rsidP="000708F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DF1D78" w:rsidRPr="00DB5656" w:rsidRDefault="00DF1D78" w:rsidP="00DF1D78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DF1D78" w:rsidRPr="00DB5656" w:rsidRDefault="00DF1D78" w:rsidP="00DF1D78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DF1D78" w:rsidRPr="00DB5656" w:rsidRDefault="00DF1D78" w:rsidP="00DF1D78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DF1D78" w:rsidRPr="00DB5656" w:rsidRDefault="00DF1D78" w:rsidP="00DF1D78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DF1D78" w:rsidRPr="00DB5656" w:rsidRDefault="00DF1D78" w:rsidP="00DF1D78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DF1D78" w:rsidRPr="00DB5656" w:rsidRDefault="00DF1D78" w:rsidP="000708F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DF1D78" w:rsidRPr="00DB5656" w:rsidRDefault="00DF1D78" w:rsidP="000708FE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15pt;height:18.9pt" o:ole="">
            <v:imagedata r:id="rId14" o:title=""/>
          </v:shape>
          <o:OLEObject Type="Embed" ProgID="Equation.DSMT4" ShapeID="_x0000_i1026" DrawAspect="Content" ObjectID="_1762342578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DF1D78" w:rsidRPr="00DB5656" w:rsidRDefault="00DF1D78" w:rsidP="000708F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DF1D78" w:rsidRPr="00DB5656" w:rsidRDefault="00DF1D78" w:rsidP="000708F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DF1D78" w:rsidRPr="00DB5656" w:rsidRDefault="00DF1D78" w:rsidP="000708F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DF1D78" w:rsidRPr="00DB5656" w:rsidRDefault="00DF1D78" w:rsidP="000708F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DF1D78" w:rsidRPr="00DB5656" w:rsidRDefault="00DF1D78" w:rsidP="000708F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DF1D78" w:rsidRPr="00DB5656" w:rsidRDefault="00DF1D78" w:rsidP="000708F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DF1D78" w:rsidRPr="00DB5656" w:rsidRDefault="00DF1D78" w:rsidP="000708F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DF1D78" w:rsidRPr="00DB5656" w:rsidRDefault="00DF1D78" w:rsidP="000708FE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DF1D78" w:rsidRPr="00DB5656" w:rsidRDefault="00DF1D78" w:rsidP="000708F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DF1D78" w:rsidRPr="00DB5656" w:rsidRDefault="00DF1D78" w:rsidP="000708F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DF1D78" w:rsidRPr="00DB5656" w:rsidRDefault="00DF1D78" w:rsidP="000708F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DF1D78" w:rsidRPr="00DB5656" w:rsidRDefault="00DF1D78" w:rsidP="00DF1D78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DF1D78" w:rsidRPr="00DB5656" w:rsidRDefault="00DF1D78" w:rsidP="00DF1D78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DF1D78" w:rsidRPr="00DB5656" w:rsidRDefault="00DF1D78" w:rsidP="00DF1D78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DF1D78" w:rsidRPr="00DB5656" w:rsidRDefault="00DF1D78" w:rsidP="000708F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DF1D78" w:rsidRPr="00DB5656" w:rsidRDefault="00DF1D78" w:rsidP="000708F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DF1D78" w:rsidRPr="00DB5656" w:rsidRDefault="00DF1D78" w:rsidP="000708F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DF1D78" w:rsidRPr="00DB5656" w:rsidRDefault="00DF1D78" w:rsidP="000708F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DF1D78" w:rsidRPr="00DB5656" w:rsidRDefault="00DF1D78" w:rsidP="000708F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DF1D78" w:rsidRPr="00DB5656" w:rsidRDefault="00DF1D78" w:rsidP="00DF1D78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15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1D78" w:rsidRPr="00DB5656" w:rsidRDefault="00DF1D78" w:rsidP="000708FE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DF1D78" w:rsidRPr="00DB5656" w:rsidRDefault="00DF1D78" w:rsidP="00DF1D78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DF1D78" w:rsidRPr="00DB5656" w:rsidRDefault="00DF1D78" w:rsidP="000708F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DF1D78" w:rsidRPr="00DB5656" w:rsidRDefault="00DF1D78" w:rsidP="00DF1D78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DF1D78" w:rsidRPr="00DB5656" w:rsidRDefault="00DF1D78" w:rsidP="00DF1D78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DF1D78" w:rsidRPr="00DB5656" w:rsidRDefault="00DF1D78" w:rsidP="000708FE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DF1D78" w:rsidRPr="00DB5656" w:rsidTr="000708FE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DF1D78" w:rsidRPr="00DB5656" w:rsidTr="000708FE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DF1D78" w:rsidRPr="00DB5656" w:rsidTr="000708FE">
        <w:trPr>
          <w:trHeight w:val="340"/>
          <w:jc w:val="center"/>
        </w:trPr>
        <w:tc>
          <w:tcPr>
            <w:tcW w:w="798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F1D78" w:rsidRPr="00DB5656" w:rsidTr="000708FE">
        <w:trPr>
          <w:trHeight w:val="340"/>
          <w:jc w:val="center"/>
        </w:trPr>
        <w:tc>
          <w:tcPr>
            <w:tcW w:w="798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DF1D78" w:rsidRPr="00DB5656" w:rsidTr="000708FE">
        <w:trPr>
          <w:trHeight w:val="340"/>
          <w:jc w:val="center"/>
        </w:trPr>
        <w:tc>
          <w:tcPr>
            <w:tcW w:w="798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F1D78" w:rsidRPr="00DB5656" w:rsidTr="000708FE">
        <w:trPr>
          <w:trHeight w:val="340"/>
          <w:jc w:val="center"/>
        </w:trPr>
        <w:tc>
          <w:tcPr>
            <w:tcW w:w="798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F1D78" w:rsidRPr="00DB5656" w:rsidTr="000708FE">
        <w:trPr>
          <w:trHeight w:val="340"/>
          <w:jc w:val="center"/>
        </w:trPr>
        <w:tc>
          <w:tcPr>
            <w:tcW w:w="798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DF1D78" w:rsidRPr="00DB5656" w:rsidTr="000708FE">
        <w:trPr>
          <w:trHeight w:val="340"/>
          <w:jc w:val="center"/>
        </w:trPr>
        <w:tc>
          <w:tcPr>
            <w:tcW w:w="798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DF1D78" w:rsidRPr="00DB5656" w:rsidRDefault="00DF1D7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DF1D78" w:rsidRPr="00DB5656" w:rsidRDefault="00DF1D78" w:rsidP="000708F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DF1D78" w:rsidRPr="00DB5656" w:rsidRDefault="00DF1D78" w:rsidP="000708F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DF1D78" w:rsidRPr="00DB5656" w:rsidRDefault="00DF1D78" w:rsidP="000708F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DF1D78" w:rsidRPr="00DB5656" w:rsidRDefault="00DF1D78" w:rsidP="000708F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DF1D78" w:rsidRPr="00DB5656" w:rsidRDefault="00DF1D78" w:rsidP="00DF1D7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DF1D78" w:rsidRPr="00DB5656" w:rsidRDefault="00DF1D78" w:rsidP="000708FE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DF1D78" w:rsidRPr="00DB5656" w:rsidRDefault="00DF1D78" w:rsidP="000708F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DF1D78" w:rsidRPr="00DB5656" w:rsidRDefault="00DF1D78" w:rsidP="000708F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0708FE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0708FE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DF1D78" w:rsidRPr="00DB5656" w:rsidRDefault="00DF1D78" w:rsidP="000708F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DF1D78" w:rsidRPr="00DB5656" w:rsidRDefault="00DF1D78" w:rsidP="000708F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DF1D78" w:rsidRPr="00DB5656" w:rsidRDefault="00DF1D78" w:rsidP="000708F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DF1D78" w:rsidRPr="00DB5656" w:rsidRDefault="00DF1D78" w:rsidP="000708F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DF1D78" w:rsidRPr="00DB5656" w:rsidRDefault="00DF1D78" w:rsidP="000708F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DF1D78" w:rsidRPr="00DB5656" w:rsidRDefault="00DF1D78" w:rsidP="000708F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DF1D78" w:rsidRPr="00DB5656" w:rsidRDefault="00DF1D78" w:rsidP="000708F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DF1D78" w:rsidRPr="00DB5656" w:rsidRDefault="00DF1D78" w:rsidP="000708F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DF1D78" w:rsidRPr="00DB5656" w:rsidRDefault="00DF1D78" w:rsidP="000708F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DF1D78" w:rsidRDefault="00DF1D78" w:rsidP="001D037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DF1D78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570AA" w:rsidRDefault="00F570AA">
      <w:r>
        <w:separator/>
      </w:r>
    </w:p>
  </w:endnote>
  <w:endnote w:type="continuationSeparator" w:id="1">
    <w:p w:rsidR="00F570AA" w:rsidRDefault="00F570A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C7E9A" w:rsidRDefault="008C7E9A" w:rsidP="008C7E9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8C7E9A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8C7E9A" w:rsidRPr="001D5E8F" w:rsidRDefault="002D0EF6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201250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201250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8C7E9A" w:rsidRPr="001D5E8F" w:rsidRDefault="001D037E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8C7E9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0708FE" w:rsidRPr="000708FE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8C7E9A" w:rsidRPr="00EE5306" w:rsidRDefault="00EB1D9A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EB1D9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艺术研究快报</w:t>
          </w:r>
        </w:p>
      </w:tc>
    </w:tr>
  </w:tbl>
  <w:p w:rsidR="00C23102" w:rsidRPr="008C7E9A" w:rsidRDefault="00C23102" w:rsidP="008C7E9A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1D9A" w:rsidRDefault="00EB1D9A" w:rsidP="00EB1D9A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EB1D9A" w:rsidRPr="001D5E8F" w:rsidTr="00D80F2D">
      <w:trPr>
        <w:trHeight w:val="340"/>
        <w:jc w:val="center"/>
      </w:trPr>
      <w:tc>
        <w:tcPr>
          <w:tcW w:w="4508" w:type="dxa"/>
          <w:vAlign w:val="center"/>
        </w:tcPr>
        <w:p w:rsidR="00EB1D9A" w:rsidRPr="001D5E8F" w:rsidRDefault="002D0EF6" w:rsidP="00D80F2D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201250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 w:rsidRPr="00201250"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EB1D9A" w:rsidRPr="001D5E8F" w:rsidRDefault="001D037E" w:rsidP="00D80F2D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EB1D9A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0708FE" w:rsidRPr="000708FE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EB1D9A" w:rsidRPr="00EE5306" w:rsidRDefault="00EB1D9A" w:rsidP="00D80F2D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EB1D9A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艺术研究快报</w:t>
          </w:r>
        </w:p>
      </w:tc>
    </w:tr>
  </w:tbl>
  <w:p w:rsidR="00C23102" w:rsidRPr="00EB1D9A" w:rsidRDefault="00C23102" w:rsidP="00EB1D9A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B4738" w:rsidRPr="00BB5218" w:rsidRDefault="00B97A60" w:rsidP="00EB4738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A31C9D" w:rsidRPr="009402ED">
      <w:rPr>
        <w:rFonts w:asciiTheme="minorHAnsi" w:hAnsiTheme="minorHAnsi" w:cstheme="minorHAnsi" w:hint="eastAsia"/>
        <w:bCs/>
        <w:noProof/>
        <w:lang w:eastAsia="zh-CN"/>
      </w:rPr>
      <w:t>艺术研究快报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BE4AF7">
      <w:rPr>
        <w:rFonts w:ascii="Calibri" w:hAnsi="Calibri" w:cs="Calibri" w:hint="eastAsia"/>
        <w:bCs/>
        <w:snapToGrid w:val="0"/>
        <w:lang w:eastAsia="zh-CN"/>
      </w:rPr>
      <w:t>2</w:t>
    </w:r>
    <w:r w:rsidR="002D0EF6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2D0EF6" w:rsidRPr="00201250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2D0EF6" w:rsidRPr="00201250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570AA" w:rsidRDefault="00F570AA">
      <w:r>
        <w:separator/>
      </w:r>
    </w:p>
  </w:footnote>
  <w:footnote w:type="continuationSeparator" w:id="1">
    <w:p w:rsidR="00F570AA" w:rsidRDefault="00F570A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1D037E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1D037E" w:rsidP="00BA49E8">
    <w:pPr>
      <w:ind w:right="1560"/>
      <w:rPr>
        <w:caps/>
        <w:color w:val="31849B" w:themeColor="accent5" w:themeShade="BF"/>
        <w:lang w:eastAsia="zh-CN"/>
      </w:rPr>
    </w:pPr>
    <w:r w:rsidRPr="001D037E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93541A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8655D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Art Research Letters</w:t>
    </w:r>
    <w:r w:rsidRPr="008655D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Pr="008655D1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艺术研究快报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B125CA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2D0EF6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B125CA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2D0EF6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1D037E">
      <w:rPr>
        <w:rFonts w:asciiTheme="minorHAnsi" w:hAnsiTheme="minorHAnsi"/>
        <w:sz w:val="18"/>
        <w:szCs w:val="18"/>
      </w:rPr>
      <w:fldChar w:fldCharType="begin"/>
    </w:r>
    <w:r w:rsidR="00CD0554">
      <w:rPr>
        <w:rFonts w:asciiTheme="minorHAnsi" w:hAnsiTheme="minorHAnsi"/>
        <w:sz w:val="18"/>
        <w:szCs w:val="18"/>
      </w:rPr>
      <w:instrText xml:space="preserve"> HYPERLINK "</w:instrText>
    </w:r>
    <w:r w:rsidR="00CD0554" w:rsidRPr="00CD0554">
      <w:rPr>
        <w:rFonts w:asciiTheme="minorHAnsi" w:hAnsiTheme="minorHAnsi"/>
        <w:sz w:val="18"/>
        <w:szCs w:val="18"/>
      </w:rPr>
      <w:instrText>http</w:instrText>
    </w:r>
    <w:r w:rsidR="00CD0554" w:rsidRPr="00CD0554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CD0554" w:rsidRPr="00CD0554">
      <w:rPr>
        <w:rFonts w:asciiTheme="minorHAnsi" w:hAnsiTheme="minorHAnsi"/>
        <w:sz w:val="18"/>
        <w:szCs w:val="18"/>
      </w:rPr>
      <w:instrText>://www.hanspub.org/journal/</w:instrText>
    </w:r>
    <w:r w:rsidR="00CD0554" w:rsidRPr="00CD0554">
      <w:rPr>
        <w:rFonts w:asciiTheme="minorHAnsi" w:hAnsiTheme="minorHAnsi" w:hint="eastAsia"/>
        <w:sz w:val="18"/>
        <w:szCs w:val="18"/>
        <w:lang w:eastAsia="zh-CN"/>
      </w:rPr>
      <w:instrText>a</w:instrText>
    </w:r>
    <w:r w:rsidR="00CD0554" w:rsidRPr="00CD0554">
      <w:rPr>
        <w:rFonts w:asciiTheme="minorHAnsi" w:hAnsiTheme="minorHAnsi"/>
        <w:sz w:val="18"/>
        <w:szCs w:val="18"/>
        <w:lang w:eastAsia="zh-CN"/>
      </w:rPr>
      <w:instrText>rl</w:instrText>
    </w:r>
    <w:r w:rsidR="00CD0554">
      <w:rPr>
        <w:rFonts w:asciiTheme="minorHAnsi" w:hAnsiTheme="minorHAnsi"/>
        <w:sz w:val="18"/>
        <w:szCs w:val="18"/>
      </w:rPr>
      <w:instrText xml:space="preserve">" </w:instrText>
    </w:r>
    <w:r w:rsidR="001D037E">
      <w:rPr>
        <w:rFonts w:asciiTheme="minorHAnsi" w:hAnsiTheme="minorHAnsi"/>
        <w:sz w:val="18"/>
        <w:szCs w:val="18"/>
      </w:rPr>
      <w:fldChar w:fldCharType="separate"/>
    </w:r>
    <w:r w:rsidR="00CD0554" w:rsidRPr="00DA15D2">
      <w:rPr>
        <w:rStyle w:val="a3"/>
        <w:rFonts w:asciiTheme="minorHAnsi" w:hAnsiTheme="minorHAnsi"/>
        <w:sz w:val="18"/>
        <w:szCs w:val="18"/>
      </w:rPr>
      <w:t>http</w:t>
    </w:r>
    <w:r w:rsidR="00CD0554" w:rsidRPr="00DA15D2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CD0554" w:rsidRPr="00DA15D2">
      <w:rPr>
        <w:rStyle w:val="a3"/>
        <w:rFonts w:asciiTheme="minorHAnsi" w:hAnsiTheme="minorHAnsi"/>
        <w:sz w:val="18"/>
        <w:szCs w:val="18"/>
      </w:rPr>
      <w:t>://www.hanspub.org/journal/</w:t>
    </w:r>
    <w:r w:rsidR="00CD0554" w:rsidRPr="00DA15D2">
      <w:rPr>
        <w:rStyle w:val="a3"/>
        <w:rFonts w:asciiTheme="minorHAnsi" w:hAnsiTheme="minorHAnsi" w:hint="eastAsia"/>
        <w:sz w:val="18"/>
        <w:szCs w:val="18"/>
        <w:lang w:eastAsia="zh-CN"/>
      </w:rPr>
      <w:t>a</w:t>
    </w:r>
    <w:bookmarkEnd w:id="0"/>
    <w:bookmarkEnd w:id="1"/>
    <w:r w:rsidR="00CD0554" w:rsidRPr="00DA15D2">
      <w:rPr>
        <w:rStyle w:val="a3"/>
        <w:rFonts w:asciiTheme="minorHAnsi" w:hAnsiTheme="minorHAnsi"/>
        <w:sz w:val="18"/>
        <w:szCs w:val="18"/>
        <w:lang w:eastAsia="zh-CN"/>
      </w:rPr>
      <w:t>rl</w:t>
    </w:r>
    <w:r w:rsidR="001D037E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1D037E" w:rsidP="000708FE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2D0EF6" w:rsidRPr="00DA27B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arl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2957" cy="14312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1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4578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1BC3"/>
    <w:rsid w:val="0000232A"/>
    <w:rsid w:val="00005C05"/>
    <w:rsid w:val="0001168B"/>
    <w:rsid w:val="0001236F"/>
    <w:rsid w:val="00015133"/>
    <w:rsid w:val="00016D38"/>
    <w:rsid w:val="000212A0"/>
    <w:rsid w:val="00021C39"/>
    <w:rsid w:val="00022037"/>
    <w:rsid w:val="0002345F"/>
    <w:rsid w:val="00023ABD"/>
    <w:rsid w:val="00024A4B"/>
    <w:rsid w:val="00025466"/>
    <w:rsid w:val="00025AEC"/>
    <w:rsid w:val="00026391"/>
    <w:rsid w:val="00027885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60E82"/>
    <w:rsid w:val="00063A3B"/>
    <w:rsid w:val="00064C8E"/>
    <w:rsid w:val="00064E33"/>
    <w:rsid w:val="000650DB"/>
    <w:rsid w:val="0006595F"/>
    <w:rsid w:val="00066D7D"/>
    <w:rsid w:val="000708FE"/>
    <w:rsid w:val="000713F1"/>
    <w:rsid w:val="000732BA"/>
    <w:rsid w:val="00074937"/>
    <w:rsid w:val="00074D95"/>
    <w:rsid w:val="000760BE"/>
    <w:rsid w:val="00076C89"/>
    <w:rsid w:val="00076EA0"/>
    <w:rsid w:val="000776EB"/>
    <w:rsid w:val="000778BF"/>
    <w:rsid w:val="0007793F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3D7"/>
    <w:rsid w:val="0009163D"/>
    <w:rsid w:val="000927C4"/>
    <w:rsid w:val="000935EC"/>
    <w:rsid w:val="000941E5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A7810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23FF"/>
    <w:rsid w:val="000D519E"/>
    <w:rsid w:val="000D5752"/>
    <w:rsid w:val="000D57BF"/>
    <w:rsid w:val="000D599E"/>
    <w:rsid w:val="000D5A35"/>
    <w:rsid w:val="000D60C6"/>
    <w:rsid w:val="000D7F71"/>
    <w:rsid w:val="000E3EC6"/>
    <w:rsid w:val="000E5AFB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27DE"/>
    <w:rsid w:val="00114FBF"/>
    <w:rsid w:val="00115EB1"/>
    <w:rsid w:val="00115FFC"/>
    <w:rsid w:val="00116770"/>
    <w:rsid w:val="001174AF"/>
    <w:rsid w:val="00117F0A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4728D"/>
    <w:rsid w:val="00152B15"/>
    <w:rsid w:val="001538E3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766F3"/>
    <w:rsid w:val="001822B2"/>
    <w:rsid w:val="00182768"/>
    <w:rsid w:val="00182DE4"/>
    <w:rsid w:val="001846B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37E"/>
    <w:rsid w:val="001D0503"/>
    <w:rsid w:val="001D094D"/>
    <w:rsid w:val="001D0E19"/>
    <w:rsid w:val="001D36EC"/>
    <w:rsid w:val="001E39BA"/>
    <w:rsid w:val="001E3EDD"/>
    <w:rsid w:val="001E5ECE"/>
    <w:rsid w:val="001E7011"/>
    <w:rsid w:val="001E7943"/>
    <w:rsid w:val="001F18CE"/>
    <w:rsid w:val="001F3BDE"/>
    <w:rsid w:val="001F45B4"/>
    <w:rsid w:val="001F5FE9"/>
    <w:rsid w:val="001F73D3"/>
    <w:rsid w:val="0020076D"/>
    <w:rsid w:val="00203302"/>
    <w:rsid w:val="00204268"/>
    <w:rsid w:val="00204428"/>
    <w:rsid w:val="00205F11"/>
    <w:rsid w:val="0020609F"/>
    <w:rsid w:val="00210493"/>
    <w:rsid w:val="00210E92"/>
    <w:rsid w:val="00213252"/>
    <w:rsid w:val="00215CE7"/>
    <w:rsid w:val="002166EF"/>
    <w:rsid w:val="0021687B"/>
    <w:rsid w:val="00216AB9"/>
    <w:rsid w:val="002170D1"/>
    <w:rsid w:val="00217738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35B14"/>
    <w:rsid w:val="00236C52"/>
    <w:rsid w:val="00236F86"/>
    <w:rsid w:val="00240BC7"/>
    <w:rsid w:val="00242ACF"/>
    <w:rsid w:val="002448E4"/>
    <w:rsid w:val="00246B8B"/>
    <w:rsid w:val="00250066"/>
    <w:rsid w:val="002504F0"/>
    <w:rsid w:val="002504F5"/>
    <w:rsid w:val="002525E5"/>
    <w:rsid w:val="0025351F"/>
    <w:rsid w:val="00253869"/>
    <w:rsid w:val="00255C12"/>
    <w:rsid w:val="00256A47"/>
    <w:rsid w:val="002619E5"/>
    <w:rsid w:val="00261A1D"/>
    <w:rsid w:val="00261C01"/>
    <w:rsid w:val="0026315A"/>
    <w:rsid w:val="002649D1"/>
    <w:rsid w:val="0027151F"/>
    <w:rsid w:val="00271A6B"/>
    <w:rsid w:val="0027215A"/>
    <w:rsid w:val="002752CF"/>
    <w:rsid w:val="002771E8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380C"/>
    <w:rsid w:val="0029437A"/>
    <w:rsid w:val="00294B3D"/>
    <w:rsid w:val="00294BB4"/>
    <w:rsid w:val="00295498"/>
    <w:rsid w:val="002960A1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88A"/>
    <w:rsid w:val="002B2EC3"/>
    <w:rsid w:val="002B5EED"/>
    <w:rsid w:val="002B7306"/>
    <w:rsid w:val="002C1723"/>
    <w:rsid w:val="002C2D72"/>
    <w:rsid w:val="002C3718"/>
    <w:rsid w:val="002C3855"/>
    <w:rsid w:val="002C39BC"/>
    <w:rsid w:val="002C49BA"/>
    <w:rsid w:val="002D08CF"/>
    <w:rsid w:val="002D0EF6"/>
    <w:rsid w:val="002D0FFD"/>
    <w:rsid w:val="002D2642"/>
    <w:rsid w:val="002D4582"/>
    <w:rsid w:val="002D53B0"/>
    <w:rsid w:val="002E0476"/>
    <w:rsid w:val="002E0F45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C3C"/>
    <w:rsid w:val="002F6F53"/>
    <w:rsid w:val="002F7CC2"/>
    <w:rsid w:val="00302CC8"/>
    <w:rsid w:val="00302F12"/>
    <w:rsid w:val="00303C8D"/>
    <w:rsid w:val="00303D94"/>
    <w:rsid w:val="00305AB0"/>
    <w:rsid w:val="00307619"/>
    <w:rsid w:val="00312DE2"/>
    <w:rsid w:val="003136BB"/>
    <w:rsid w:val="003158F9"/>
    <w:rsid w:val="00316B06"/>
    <w:rsid w:val="0031777E"/>
    <w:rsid w:val="003179DC"/>
    <w:rsid w:val="0032171A"/>
    <w:rsid w:val="00322502"/>
    <w:rsid w:val="00324947"/>
    <w:rsid w:val="00325809"/>
    <w:rsid w:val="0032687B"/>
    <w:rsid w:val="00326E8A"/>
    <w:rsid w:val="00327901"/>
    <w:rsid w:val="0033078A"/>
    <w:rsid w:val="00333B41"/>
    <w:rsid w:val="00333EE2"/>
    <w:rsid w:val="00334248"/>
    <w:rsid w:val="00336726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75E25"/>
    <w:rsid w:val="00380E5A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7DF7"/>
    <w:rsid w:val="003C10C7"/>
    <w:rsid w:val="003C1C5F"/>
    <w:rsid w:val="003C1EEA"/>
    <w:rsid w:val="003C581E"/>
    <w:rsid w:val="003C6789"/>
    <w:rsid w:val="003D0C70"/>
    <w:rsid w:val="003D0E9F"/>
    <w:rsid w:val="003D1B44"/>
    <w:rsid w:val="003D2656"/>
    <w:rsid w:val="003D2D66"/>
    <w:rsid w:val="003D3A23"/>
    <w:rsid w:val="003D3B00"/>
    <w:rsid w:val="003D6048"/>
    <w:rsid w:val="003D6A16"/>
    <w:rsid w:val="003D6E44"/>
    <w:rsid w:val="003E0922"/>
    <w:rsid w:val="003E28F7"/>
    <w:rsid w:val="003E2BA3"/>
    <w:rsid w:val="003E2E15"/>
    <w:rsid w:val="003E3C0F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BA8"/>
    <w:rsid w:val="00404D39"/>
    <w:rsid w:val="004051CF"/>
    <w:rsid w:val="00406592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496C"/>
    <w:rsid w:val="00424C5F"/>
    <w:rsid w:val="00425116"/>
    <w:rsid w:val="00427E7A"/>
    <w:rsid w:val="00431E11"/>
    <w:rsid w:val="004328F4"/>
    <w:rsid w:val="004329A2"/>
    <w:rsid w:val="00432A48"/>
    <w:rsid w:val="004347AB"/>
    <w:rsid w:val="0043627F"/>
    <w:rsid w:val="00437CCD"/>
    <w:rsid w:val="004403BA"/>
    <w:rsid w:val="00441221"/>
    <w:rsid w:val="00442B16"/>
    <w:rsid w:val="00442B86"/>
    <w:rsid w:val="00443BA5"/>
    <w:rsid w:val="004442FB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0D18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E725F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37E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264B"/>
    <w:rsid w:val="005330DC"/>
    <w:rsid w:val="0053777A"/>
    <w:rsid w:val="00540182"/>
    <w:rsid w:val="005403B8"/>
    <w:rsid w:val="0054278A"/>
    <w:rsid w:val="00542893"/>
    <w:rsid w:val="00542C55"/>
    <w:rsid w:val="00543A93"/>
    <w:rsid w:val="00544E83"/>
    <w:rsid w:val="00547B63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AF3"/>
    <w:rsid w:val="0057443C"/>
    <w:rsid w:val="00582964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4675"/>
    <w:rsid w:val="005B747B"/>
    <w:rsid w:val="005C09D0"/>
    <w:rsid w:val="005C1169"/>
    <w:rsid w:val="005C3A1A"/>
    <w:rsid w:val="005C3F80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0A2"/>
    <w:rsid w:val="005E7E08"/>
    <w:rsid w:val="005F08ED"/>
    <w:rsid w:val="005F1D50"/>
    <w:rsid w:val="005F5B5F"/>
    <w:rsid w:val="005F70DB"/>
    <w:rsid w:val="005F77BD"/>
    <w:rsid w:val="005F7FF9"/>
    <w:rsid w:val="00600591"/>
    <w:rsid w:val="00600E46"/>
    <w:rsid w:val="00601F8F"/>
    <w:rsid w:val="0060364A"/>
    <w:rsid w:val="006160C2"/>
    <w:rsid w:val="0062025C"/>
    <w:rsid w:val="00621EAE"/>
    <w:rsid w:val="0062242C"/>
    <w:rsid w:val="00622E2B"/>
    <w:rsid w:val="0062354F"/>
    <w:rsid w:val="00624694"/>
    <w:rsid w:val="00624C5E"/>
    <w:rsid w:val="006267FD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45518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230E"/>
    <w:rsid w:val="0066335F"/>
    <w:rsid w:val="0066385E"/>
    <w:rsid w:val="00663D0A"/>
    <w:rsid w:val="006651CA"/>
    <w:rsid w:val="00665DA6"/>
    <w:rsid w:val="0066782B"/>
    <w:rsid w:val="00671973"/>
    <w:rsid w:val="00674FE1"/>
    <w:rsid w:val="00675067"/>
    <w:rsid w:val="00676E25"/>
    <w:rsid w:val="00680985"/>
    <w:rsid w:val="00682716"/>
    <w:rsid w:val="006832D5"/>
    <w:rsid w:val="0068339B"/>
    <w:rsid w:val="006833A1"/>
    <w:rsid w:val="00684397"/>
    <w:rsid w:val="00686602"/>
    <w:rsid w:val="0068730A"/>
    <w:rsid w:val="00687784"/>
    <w:rsid w:val="006877D8"/>
    <w:rsid w:val="00687D6D"/>
    <w:rsid w:val="0069252D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40A0"/>
    <w:rsid w:val="006A5BA7"/>
    <w:rsid w:val="006A6071"/>
    <w:rsid w:val="006A6349"/>
    <w:rsid w:val="006A68B9"/>
    <w:rsid w:val="006A6CE2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0AE5"/>
    <w:rsid w:val="006D1793"/>
    <w:rsid w:val="006D1B2A"/>
    <w:rsid w:val="006D1FEA"/>
    <w:rsid w:val="006D4020"/>
    <w:rsid w:val="006D62D5"/>
    <w:rsid w:val="006E09C6"/>
    <w:rsid w:val="006E2623"/>
    <w:rsid w:val="006E4272"/>
    <w:rsid w:val="006E43C1"/>
    <w:rsid w:val="006E5B83"/>
    <w:rsid w:val="006E607E"/>
    <w:rsid w:val="006E6314"/>
    <w:rsid w:val="006E788D"/>
    <w:rsid w:val="006F058A"/>
    <w:rsid w:val="006F0EB4"/>
    <w:rsid w:val="006F2FC2"/>
    <w:rsid w:val="006F3AC1"/>
    <w:rsid w:val="006F4158"/>
    <w:rsid w:val="006F57BA"/>
    <w:rsid w:val="007005D6"/>
    <w:rsid w:val="00703698"/>
    <w:rsid w:val="00704537"/>
    <w:rsid w:val="007061F5"/>
    <w:rsid w:val="0071041B"/>
    <w:rsid w:val="00711B3A"/>
    <w:rsid w:val="007136B9"/>
    <w:rsid w:val="00713B6A"/>
    <w:rsid w:val="0071653B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6229"/>
    <w:rsid w:val="00741430"/>
    <w:rsid w:val="0074392B"/>
    <w:rsid w:val="0074566B"/>
    <w:rsid w:val="00745F7A"/>
    <w:rsid w:val="00746366"/>
    <w:rsid w:val="00750817"/>
    <w:rsid w:val="0075137D"/>
    <w:rsid w:val="007530F8"/>
    <w:rsid w:val="007533BA"/>
    <w:rsid w:val="00754A56"/>
    <w:rsid w:val="00756237"/>
    <w:rsid w:val="00756C6B"/>
    <w:rsid w:val="007579EE"/>
    <w:rsid w:val="007602B9"/>
    <w:rsid w:val="00760DDB"/>
    <w:rsid w:val="00762158"/>
    <w:rsid w:val="0076274C"/>
    <w:rsid w:val="007634FA"/>
    <w:rsid w:val="00764185"/>
    <w:rsid w:val="007661CD"/>
    <w:rsid w:val="0076629A"/>
    <w:rsid w:val="00766664"/>
    <w:rsid w:val="00766B5F"/>
    <w:rsid w:val="00766C42"/>
    <w:rsid w:val="00767B72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2D9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FA0"/>
    <w:rsid w:val="00804863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1151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7741"/>
    <w:rsid w:val="00855C50"/>
    <w:rsid w:val="00856610"/>
    <w:rsid w:val="00857239"/>
    <w:rsid w:val="008572D7"/>
    <w:rsid w:val="00857CF3"/>
    <w:rsid w:val="008602B5"/>
    <w:rsid w:val="008616E8"/>
    <w:rsid w:val="008635C8"/>
    <w:rsid w:val="0087286A"/>
    <w:rsid w:val="008745D3"/>
    <w:rsid w:val="00874E3A"/>
    <w:rsid w:val="0087553E"/>
    <w:rsid w:val="0087758C"/>
    <w:rsid w:val="00880609"/>
    <w:rsid w:val="008823AC"/>
    <w:rsid w:val="00882747"/>
    <w:rsid w:val="008836EA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1389"/>
    <w:rsid w:val="008C667B"/>
    <w:rsid w:val="008C7E9A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31B9"/>
    <w:rsid w:val="009046D5"/>
    <w:rsid w:val="009069CF"/>
    <w:rsid w:val="009127DF"/>
    <w:rsid w:val="009154AB"/>
    <w:rsid w:val="009206B2"/>
    <w:rsid w:val="0092216B"/>
    <w:rsid w:val="00923868"/>
    <w:rsid w:val="0092515A"/>
    <w:rsid w:val="00925766"/>
    <w:rsid w:val="00932C9F"/>
    <w:rsid w:val="0093541A"/>
    <w:rsid w:val="00940D77"/>
    <w:rsid w:val="009426D6"/>
    <w:rsid w:val="0094606E"/>
    <w:rsid w:val="00947808"/>
    <w:rsid w:val="009479DE"/>
    <w:rsid w:val="00947BF6"/>
    <w:rsid w:val="009550AF"/>
    <w:rsid w:val="009565AF"/>
    <w:rsid w:val="00961161"/>
    <w:rsid w:val="00963E7A"/>
    <w:rsid w:val="009653FF"/>
    <w:rsid w:val="009662D2"/>
    <w:rsid w:val="00966665"/>
    <w:rsid w:val="009714D9"/>
    <w:rsid w:val="0097249B"/>
    <w:rsid w:val="009753B2"/>
    <w:rsid w:val="0097648D"/>
    <w:rsid w:val="00980331"/>
    <w:rsid w:val="009805A9"/>
    <w:rsid w:val="0098152B"/>
    <w:rsid w:val="009839C9"/>
    <w:rsid w:val="00986364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7DD"/>
    <w:rsid w:val="009A453C"/>
    <w:rsid w:val="009A4825"/>
    <w:rsid w:val="009B03A2"/>
    <w:rsid w:val="009B0C1E"/>
    <w:rsid w:val="009B2637"/>
    <w:rsid w:val="009B2F5B"/>
    <w:rsid w:val="009B3360"/>
    <w:rsid w:val="009B6856"/>
    <w:rsid w:val="009C0F36"/>
    <w:rsid w:val="009C1D0F"/>
    <w:rsid w:val="009C1FE0"/>
    <w:rsid w:val="009C3911"/>
    <w:rsid w:val="009C475E"/>
    <w:rsid w:val="009D00E1"/>
    <w:rsid w:val="009D21E8"/>
    <w:rsid w:val="009D439A"/>
    <w:rsid w:val="009D49E1"/>
    <w:rsid w:val="009D7163"/>
    <w:rsid w:val="009E0385"/>
    <w:rsid w:val="009E4861"/>
    <w:rsid w:val="009E5804"/>
    <w:rsid w:val="009F1509"/>
    <w:rsid w:val="009F18EE"/>
    <w:rsid w:val="009F1D1A"/>
    <w:rsid w:val="009F343E"/>
    <w:rsid w:val="009F5F03"/>
    <w:rsid w:val="00A00720"/>
    <w:rsid w:val="00A00B75"/>
    <w:rsid w:val="00A02B61"/>
    <w:rsid w:val="00A04F89"/>
    <w:rsid w:val="00A06725"/>
    <w:rsid w:val="00A07CB6"/>
    <w:rsid w:val="00A1066B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1C9D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1A34"/>
    <w:rsid w:val="00A71A65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5B6E"/>
    <w:rsid w:val="00A869A7"/>
    <w:rsid w:val="00A875EE"/>
    <w:rsid w:val="00A877D4"/>
    <w:rsid w:val="00A87888"/>
    <w:rsid w:val="00A900F5"/>
    <w:rsid w:val="00A90B57"/>
    <w:rsid w:val="00A94834"/>
    <w:rsid w:val="00A94F0D"/>
    <w:rsid w:val="00A97A05"/>
    <w:rsid w:val="00A97B48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602B"/>
    <w:rsid w:val="00B0606F"/>
    <w:rsid w:val="00B07248"/>
    <w:rsid w:val="00B10877"/>
    <w:rsid w:val="00B125CA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22FF"/>
    <w:rsid w:val="00B3308E"/>
    <w:rsid w:val="00B339B4"/>
    <w:rsid w:val="00B348A7"/>
    <w:rsid w:val="00B3529B"/>
    <w:rsid w:val="00B36941"/>
    <w:rsid w:val="00B36A1E"/>
    <w:rsid w:val="00B374FC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848"/>
    <w:rsid w:val="00B82D73"/>
    <w:rsid w:val="00B83ECC"/>
    <w:rsid w:val="00B841CC"/>
    <w:rsid w:val="00B94678"/>
    <w:rsid w:val="00B95883"/>
    <w:rsid w:val="00B968F0"/>
    <w:rsid w:val="00B97A6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AF7"/>
    <w:rsid w:val="00BE4F93"/>
    <w:rsid w:val="00BF149B"/>
    <w:rsid w:val="00BF5349"/>
    <w:rsid w:val="00BF5400"/>
    <w:rsid w:val="00C009AF"/>
    <w:rsid w:val="00C105BE"/>
    <w:rsid w:val="00C15560"/>
    <w:rsid w:val="00C173C0"/>
    <w:rsid w:val="00C177AC"/>
    <w:rsid w:val="00C226A0"/>
    <w:rsid w:val="00C23102"/>
    <w:rsid w:val="00C234B0"/>
    <w:rsid w:val="00C251CB"/>
    <w:rsid w:val="00C25256"/>
    <w:rsid w:val="00C254ED"/>
    <w:rsid w:val="00C26CDC"/>
    <w:rsid w:val="00C2702B"/>
    <w:rsid w:val="00C27F3C"/>
    <w:rsid w:val="00C3078C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56AE6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294D"/>
    <w:rsid w:val="00C93F89"/>
    <w:rsid w:val="00C94363"/>
    <w:rsid w:val="00C95283"/>
    <w:rsid w:val="00C953BB"/>
    <w:rsid w:val="00C961F3"/>
    <w:rsid w:val="00C96C23"/>
    <w:rsid w:val="00CA1641"/>
    <w:rsid w:val="00CA1F87"/>
    <w:rsid w:val="00CA21AC"/>
    <w:rsid w:val="00CA25F1"/>
    <w:rsid w:val="00CA3375"/>
    <w:rsid w:val="00CA386F"/>
    <w:rsid w:val="00CA532A"/>
    <w:rsid w:val="00CA6301"/>
    <w:rsid w:val="00CB1C22"/>
    <w:rsid w:val="00CB30AE"/>
    <w:rsid w:val="00CB4F2F"/>
    <w:rsid w:val="00CB6F19"/>
    <w:rsid w:val="00CC2286"/>
    <w:rsid w:val="00CC5784"/>
    <w:rsid w:val="00CC5DBD"/>
    <w:rsid w:val="00CC7515"/>
    <w:rsid w:val="00CC7E97"/>
    <w:rsid w:val="00CD0554"/>
    <w:rsid w:val="00CD28BB"/>
    <w:rsid w:val="00CD2ABD"/>
    <w:rsid w:val="00CD42B2"/>
    <w:rsid w:val="00CD71A3"/>
    <w:rsid w:val="00CE056E"/>
    <w:rsid w:val="00CE1278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6EC"/>
    <w:rsid w:val="00CF0ABB"/>
    <w:rsid w:val="00CF1E74"/>
    <w:rsid w:val="00CF2E70"/>
    <w:rsid w:val="00CF63FB"/>
    <w:rsid w:val="00CF6649"/>
    <w:rsid w:val="00CF6B04"/>
    <w:rsid w:val="00D02BC0"/>
    <w:rsid w:val="00D02C48"/>
    <w:rsid w:val="00D02D11"/>
    <w:rsid w:val="00D0355C"/>
    <w:rsid w:val="00D04BE0"/>
    <w:rsid w:val="00D07726"/>
    <w:rsid w:val="00D10109"/>
    <w:rsid w:val="00D10A42"/>
    <w:rsid w:val="00D1207F"/>
    <w:rsid w:val="00D14250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5F7B"/>
    <w:rsid w:val="00D42955"/>
    <w:rsid w:val="00D43BC0"/>
    <w:rsid w:val="00D43FDF"/>
    <w:rsid w:val="00D46791"/>
    <w:rsid w:val="00D47B75"/>
    <w:rsid w:val="00D51034"/>
    <w:rsid w:val="00D52D17"/>
    <w:rsid w:val="00D56D4F"/>
    <w:rsid w:val="00D56F58"/>
    <w:rsid w:val="00D57D7A"/>
    <w:rsid w:val="00D63B87"/>
    <w:rsid w:val="00D70DFB"/>
    <w:rsid w:val="00D70E18"/>
    <w:rsid w:val="00D72EBD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2033"/>
    <w:rsid w:val="00D94AA6"/>
    <w:rsid w:val="00D95752"/>
    <w:rsid w:val="00DA02EF"/>
    <w:rsid w:val="00DA0843"/>
    <w:rsid w:val="00DA1C2F"/>
    <w:rsid w:val="00DA2237"/>
    <w:rsid w:val="00DA26B8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0E44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085C"/>
    <w:rsid w:val="00DF19C2"/>
    <w:rsid w:val="00DF1D78"/>
    <w:rsid w:val="00DF4AF6"/>
    <w:rsid w:val="00E01590"/>
    <w:rsid w:val="00E039B6"/>
    <w:rsid w:val="00E03EAD"/>
    <w:rsid w:val="00E069E8"/>
    <w:rsid w:val="00E12907"/>
    <w:rsid w:val="00E129B9"/>
    <w:rsid w:val="00E165FE"/>
    <w:rsid w:val="00E16E14"/>
    <w:rsid w:val="00E2004B"/>
    <w:rsid w:val="00E20CDD"/>
    <w:rsid w:val="00E24C52"/>
    <w:rsid w:val="00E27934"/>
    <w:rsid w:val="00E319EE"/>
    <w:rsid w:val="00E31C6B"/>
    <w:rsid w:val="00E32C9B"/>
    <w:rsid w:val="00E345AD"/>
    <w:rsid w:val="00E34982"/>
    <w:rsid w:val="00E36641"/>
    <w:rsid w:val="00E36CA1"/>
    <w:rsid w:val="00E36EE6"/>
    <w:rsid w:val="00E3754B"/>
    <w:rsid w:val="00E37728"/>
    <w:rsid w:val="00E37D96"/>
    <w:rsid w:val="00E41863"/>
    <w:rsid w:val="00E42466"/>
    <w:rsid w:val="00E43352"/>
    <w:rsid w:val="00E44284"/>
    <w:rsid w:val="00E448D6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2C9A"/>
    <w:rsid w:val="00E63D8D"/>
    <w:rsid w:val="00E655CC"/>
    <w:rsid w:val="00E7083B"/>
    <w:rsid w:val="00E70AEC"/>
    <w:rsid w:val="00E7195F"/>
    <w:rsid w:val="00E75DEF"/>
    <w:rsid w:val="00E77208"/>
    <w:rsid w:val="00E82B02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D9A"/>
    <w:rsid w:val="00EB1FC9"/>
    <w:rsid w:val="00EB2ECB"/>
    <w:rsid w:val="00EB3F78"/>
    <w:rsid w:val="00EB4738"/>
    <w:rsid w:val="00EB5024"/>
    <w:rsid w:val="00EC1277"/>
    <w:rsid w:val="00EC1AEA"/>
    <w:rsid w:val="00EC3002"/>
    <w:rsid w:val="00EC3663"/>
    <w:rsid w:val="00EC3D93"/>
    <w:rsid w:val="00EC4070"/>
    <w:rsid w:val="00EC5192"/>
    <w:rsid w:val="00ED0760"/>
    <w:rsid w:val="00ED2598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2CAA"/>
    <w:rsid w:val="00EF393D"/>
    <w:rsid w:val="00EF420E"/>
    <w:rsid w:val="00EF458A"/>
    <w:rsid w:val="00EF6071"/>
    <w:rsid w:val="00EF7B77"/>
    <w:rsid w:val="00F0183E"/>
    <w:rsid w:val="00F01CD8"/>
    <w:rsid w:val="00F03FB2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31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634C"/>
    <w:rsid w:val="00F570AA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B319C"/>
    <w:rsid w:val="00FB447F"/>
    <w:rsid w:val="00FB4B08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1821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4578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arl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8C18055-D659-4E3F-9BFD-487045D714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1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197</cp:revision>
  <cp:lastPrinted>2013-11-05T03:48:00Z</cp:lastPrinted>
  <dcterms:created xsi:type="dcterms:W3CDTF">2016-08-11T02:17:00Z</dcterms:created>
  <dcterms:modified xsi:type="dcterms:W3CDTF">2023-11-24T05:55:00Z</dcterms:modified>
</cp:coreProperties>
</file>